
<file path=[Content_Types].xml><?xml version="1.0" encoding="utf-8"?>
<Types xmlns="http://schemas.openxmlformats.org/package/2006/content-types">
  <Override PartName="/ppt/slides/slide12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Default Extension="gif" ContentType="image/gif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2.bin" ContentType="application/vnd.openxmlformats-officedocument.oleObject"/>
  <Override PartName="/ppt/embeddings/oleObject6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slides/slide13.xml" ContentType="application/vnd.openxmlformats-officedocument.presentationml.slide+xml"/>
  <Override PartName="/ppt/slides/slide40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Override PartName="/ppt/embeddings/oleObject13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7.xml" ContentType="application/vnd.openxmlformats-officedocument.presentationml.slide+xml"/>
  <Override PartName="/ppt/slideLayouts/slideLayout11.xml" ContentType="application/vnd.openxmlformats-officedocument.presentationml.slideLayout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Default Extension="pdf" ContentType="application/pdf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3"/>
  </p:notesMasterIdLst>
  <p:sldIdLst>
    <p:sldId id="267" r:id="rId2"/>
    <p:sldId id="274" r:id="rId3"/>
    <p:sldId id="265" r:id="rId4"/>
    <p:sldId id="281" r:id="rId5"/>
    <p:sldId id="282" r:id="rId6"/>
    <p:sldId id="275" r:id="rId7"/>
    <p:sldId id="276" r:id="rId8"/>
    <p:sldId id="277" r:id="rId9"/>
    <p:sldId id="278" r:id="rId10"/>
    <p:sldId id="279" r:id="rId11"/>
    <p:sldId id="280" r:id="rId12"/>
    <p:sldId id="285" r:id="rId13"/>
    <p:sldId id="283" r:id="rId14"/>
    <p:sldId id="284" r:id="rId15"/>
    <p:sldId id="310" r:id="rId16"/>
    <p:sldId id="314" r:id="rId17"/>
    <p:sldId id="315" r:id="rId18"/>
    <p:sldId id="311" r:id="rId19"/>
    <p:sldId id="286" r:id="rId20"/>
    <p:sldId id="287" r:id="rId21"/>
    <p:sldId id="288" r:id="rId22"/>
    <p:sldId id="289" r:id="rId23"/>
    <p:sldId id="290" r:id="rId24"/>
    <p:sldId id="312" r:id="rId25"/>
    <p:sldId id="300" r:id="rId26"/>
    <p:sldId id="302" r:id="rId27"/>
    <p:sldId id="305" r:id="rId28"/>
    <p:sldId id="313" r:id="rId29"/>
    <p:sldId id="316" r:id="rId30"/>
    <p:sldId id="317" r:id="rId31"/>
    <p:sldId id="299" r:id="rId32"/>
    <p:sldId id="296" r:id="rId33"/>
    <p:sldId id="297" r:id="rId34"/>
    <p:sldId id="298" r:id="rId35"/>
    <p:sldId id="319" r:id="rId36"/>
    <p:sldId id="307" r:id="rId37"/>
    <p:sldId id="308" r:id="rId38"/>
    <p:sldId id="291" r:id="rId39"/>
    <p:sldId id="292" r:id="rId40"/>
    <p:sldId id="293" r:id="rId41"/>
    <p:sldId id="318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A10F1C"/>
    <a:srgbClr val="870F2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87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7" Type="http://schemas.openxmlformats.org/officeDocument/2006/relationships/slide" Target="slides/slide6.xml"/><Relationship Id="rId36" Type="http://schemas.openxmlformats.org/officeDocument/2006/relationships/slide" Target="slides/slide35.xml"/><Relationship Id="rId4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presProps" Target="pres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slide" Target="slides/slide41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printerSettings" Target="printerSettings/printerSettings1.bin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7" Type="http://schemas.openxmlformats.org/officeDocument/2006/relationships/image" Target="../media/image8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4.pict"/><Relationship Id="rId6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ict"/><Relationship Id="rId1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ict"/><Relationship Id="rId3" Type="http://schemas.openxmlformats.org/officeDocument/2006/relationships/image" Target="../media/image43.pict"/><Relationship Id="rId1" Type="http://schemas.openxmlformats.org/officeDocument/2006/relationships/image" Target="../media/image4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4B478-4690-9B44-90BA-483FBD4E0CA9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C34351-7848-7541-8E9A-2E48AFB74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034550-053A-2243-940C-D5EB185211D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340DDD-5B6E-7240-9D7E-ED036DE78466}" type="datetimeFigureOut">
              <a:rPr lang="en-US" smtClean="0"/>
              <a:pPr/>
              <a:t>1/3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4F93DE-F366-E04B-926C-83B271145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df"/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16.gi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df"/><Relationship Id="rId3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df"/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Relationship Id="rId3" Type="http://schemas.openxmlformats.org/officeDocument/2006/relationships/image" Target="../media/image26.pd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0.pd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df"/><Relationship Id="rId3" Type="http://schemas.openxmlformats.org/officeDocument/2006/relationships/image" Target="../media/image29.png"/><Relationship Id="rId5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df"/><Relationship Id="rId3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df"/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5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df"/><Relationship Id="rId3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6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236"/>
            <a:ext cx="8229600" cy="2280340"/>
          </a:xfrm>
        </p:spPr>
        <p:txBody>
          <a:bodyPr>
            <a:normAutofit/>
          </a:bodyPr>
          <a:lstStyle/>
          <a:p>
            <a:r>
              <a:rPr lang="en-US" dirty="0" smtClean="0"/>
              <a:t>The GATK variant calling pipeline,</a:t>
            </a:r>
            <a:br>
              <a:rPr lang="en-US" dirty="0" smtClean="0"/>
            </a:br>
            <a:r>
              <a:rPr lang="en-US" dirty="0" smtClean="0"/>
              <a:t>changes since ASHG</a:t>
            </a:r>
            <a:endParaRPr lang="en-US" dirty="0"/>
          </a:p>
        </p:txBody>
      </p:sp>
      <p:pic>
        <p:nvPicPr>
          <p:cNvPr id="5" name="Picture 6" descr="broad-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480" y="5955594"/>
            <a:ext cx="3352800" cy="841934"/>
          </a:xfrm>
          <a:prstGeom prst="rect">
            <a:avLst/>
          </a:prstGeom>
          <a:noFill/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533400" y="2541036"/>
            <a:ext cx="8077200" cy="32894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lang="en-US" sz="3765" dirty="0" smtClean="0">
                <a:solidFill>
                  <a:schemeClr val="tx1">
                    <a:tint val="75000"/>
                  </a:schemeClr>
                </a:solidFill>
              </a:rPr>
              <a:t>Eric Banks, Ryan </a:t>
            </a:r>
            <a:r>
              <a:rPr kumimoji="0" lang="en-US" sz="3765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plin,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3765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illermo del Angel, Mark DePristo</a:t>
            </a:r>
            <a:r>
              <a:rPr kumimoji="0" lang="en-US" sz="3765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3765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ome Sequencing and Analysis Group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dical and Population Genetics Program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3200" dirty="0" smtClean="0">
                <a:solidFill>
                  <a:schemeClr val="tx1">
                    <a:tint val="75000"/>
                  </a:schemeClr>
                </a:solidFill>
              </a:rPr>
              <a:t>Feb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, 201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24672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possible PCR error no longer gets called with fragment-based calling</a:t>
            </a:r>
            <a:endParaRPr lang="en-US" sz="2800" dirty="0"/>
          </a:p>
        </p:txBody>
      </p:sp>
      <p:pic>
        <p:nvPicPr>
          <p:cNvPr id="4" name="Picture 3" descr="PCR_error_on_fragme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" y="1402684"/>
            <a:ext cx="9144000" cy="5457825"/>
          </a:xfrm>
          <a:prstGeom prst="rect">
            <a:avLst/>
          </a:prstGeom>
        </p:spPr>
      </p:pic>
      <p:sp>
        <p:nvSpPr>
          <p:cNvPr id="6" name="Right Brace 5"/>
          <p:cNvSpPr/>
          <p:nvPr/>
        </p:nvSpPr>
        <p:spPr>
          <a:xfrm>
            <a:off x="5512217" y="3377534"/>
            <a:ext cx="167459" cy="65596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79676" y="3419399"/>
            <a:ext cx="226937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5 independent REF bases</a:t>
            </a:r>
          </a:p>
          <a:p>
            <a:pPr algn="ctr"/>
            <a:r>
              <a:rPr lang="en-US" sz="1600" dirty="0" smtClean="0"/>
              <a:t>for this sample</a:t>
            </a:r>
            <a:endParaRPr lang="en-US" sz="16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465273" y="4060003"/>
            <a:ext cx="7636862" cy="29327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34526" y="4576581"/>
            <a:ext cx="26493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The 2 ALT bases are from</a:t>
            </a:r>
          </a:p>
          <a:p>
            <a:pPr algn="ctr"/>
            <a:r>
              <a:rPr lang="en-US" sz="1600" dirty="0" smtClean="0"/>
              <a:t>the same read pair; not</a:t>
            </a:r>
          </a:p>
          <a:p>
            <a:pPr algn="ctr"/>
            <a:r>
              <a:rPr lang="en-US" sz="1600" dirty="0" smtClean="0"/>
              <a:t>observed in any other sample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2384743" y="4026212"/>
            <a:ext cx="121362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ragment_calling_rescu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0" y="1416581"/>
            <a:ext cx="9144000" cy="5457825"/>
          </a:xfrm>
          <a:prstGeom prst="rect">
            <a:avLst/>
          </a:prstGeom>
        </p:spPr>
      </p:pic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38615" y="273581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probable singleton now gets called with fragment-based calling (less reference bias)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451318" y="4047461"/>
            <a:ext cx="7636862" cy="29327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138540"/>
            <a:ext cx="8229600" cy="896471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800" u="sng" dirty="0" smtClean="0"/>
              <a:t>Fragment-based calling improves Phase I </a:t>
            </a:r>
            <a:r>
              <a:rPr lang="en-US" sz="2800" u="sng" dirty="0" err="1" smtClean="0"/>
              <a:t>callsets</a:t>
            </a:r>
            <a:endParaRPr lang="en-US" sz="2800" u="sng" dirty="0" smtClean="0"/>
          </a:p>
        </p:txBody>
      </p:sp>
      <p:pic>
        <p:nvPicPr>
          <p:cNvPr id="3" name="Picture 2" descr="cut99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67800" y="583389"/>
            <a:ext cx="5744205" cy="57442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3285" y="2078304"/>
            <a:ext cx="81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D600"/>
                </a:solidFill>
              </a:rPr>
              <a:t>LWK</a:t>
            </a:r>
            <a:endParaRPr lang="en-US" dirty="0">
              <a:solidFill>
                <a:srgbClr val="00D6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797714" y="4473219"/>
            <a:ext cx="2234386" cy="1913073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More improvement seen with newer data because the longer reads result in a higher chance of having overlapping read pairs. 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70518" y="2643910"/>
            <a:ext cx="81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D600"/>
                </a:solidFill>
              </a:rPr>
              <a:t>YRI</a:t>
            </a:r>
            <a:endParaRPr lang="en-US" dirty="0">
              <a:solidFill>
                <a:srgbClr val="00D6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07560" y="3371395"/>
            <a:ext cx="2759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D600"/>
                </a:solidFill>
              </a:rPr>
              <a:t>ASW, </a:t>
            </a:r>
            <a:r>
              <a:rPr lang="en-US" sz="1400" dirty="0" smtClean="0">
                <a:solidFill>
                  <a:srgbClr val="00D600"/>
                </a:solidFill>
              </a:rPr>
              <a:t>marginal </a:t>
            </a:r>
            <a:r>
              <a:rPr lang="en-US" sz="1400" dirty="0" err="1" smtClean="0">
                <a:solidFill>
                  <a:srgbClr val="00D600"/>
                </a:solidFill>
              </a:rPr>
              <a:t>ti/tv</a:t>
            </a:r>
            <a:r>
              <a:rPr lang="en-US" sz="1400" dirty="0" smtClean="0">
                <a:solidFill>
                  <a:srgbClr val="00D600"/>
                </a:solidFill>
              </a:rPr>
              <a:t> = 0.95</a:t>
            </a:r>
            <a:endParaRPr lang="en-US" sz="1400" dirty="0">
              <a:solidFill>
                <a:srgbClr val="00D6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7464" y="2796310"/>
            <a:ext cx="81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PU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78318" y="3786907"/>
            <a:ext cx="259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XL, </a:t>
            </a:r>
            <a:r>
              <a:rPr lang="en-US" sz="1400" dirty="0" smtClean="0">
                <a:solidFill>
                  <a:srgbClr val="000090"/>
                </a:solidFill>
              </a:rPr>
              <a:t>marginal </a:t>
            </a:r>
            <a:r>
              <a:rPr lang="en-US" sz="1400" dirty="0" err="1" smtClean="0">
                <a:solidFill>
                  <a:srgbClr val="000090"/>
                </a:solidFill>
              </a:rPr>
              <a:t>ti/tv</a:t>
            </a:r>
            <a:r>
              <a:rPr lang="en-US" sz="1400" dirty="0" smtClean="0">
                <a:solidFill>
                  <a:srgbClr val="000090"/>
                </a:solidFill>
              </a:rPr>
              <a:t> = 1.37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22282" y="2228335"/>
            <a:ext cx="81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09029"/>
                </a:solidFill>
              </a:rPr>
              <a:t>TSI</a:t>
            </a:r>
            <a:endParaRPr lang="en-US" dirty="0">
              <a:solidFill>
                <a:srgbClr val="90902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35783" y="3267490"/>
            <a:ext cx="81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09029"/>
                </a:solidFill>
              </a:rPr>
              <a:t>CEU</a:t>
            </a:r>
            <a:endParaRPr lang="en-US" dirty="0">
              <a:solidFill>
                <a:srgbClr val="909029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16069" y="2898158"/>
            <a:ext cx="81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D3296"/>
                </a:solidFill>
              </a:rPr>
              <a:t>CHS</a:t>
            </a:r>
            <a:endParaRPr lang="en-US" dirty="0">
              <a:solidFill>
                <a:srgbClr val="AD329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457200" y="4120444"/>
            <a:ext cx="8475133" cy="170744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We now use </a:t>
            </a:r>
            <a:r>
              <a:rPr lang="en-US" sz="2400" dirty="0" err="1" smtClean="0"/>
              <a:t>Heng</a:t>
            </a:r>
            <a:r>
              <a:rPr lang="en-US" sz="2400" dirty="0" smtClean="0"/>
              <a:t> Li’s Exact model to calculate P(AF&gt;0) instead of our previous heuristic grid search model.</a:t>
            </a:r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524693" y="3673724"/>
            <a:ext cx="8475133" cy="3068997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The variant quality recalibration process has gone through a major overhaul recently.  Most notably, we have removed any dependency on Ti/Tv in the calculation.  This and further changes are highlighted in the following slides.</a:t>
            </a:r>
          </a:p>
          <a:p>
            <a:endParaRPr lang="en-US" sz="2400" dirty="0" smtClean="0"/>
          </a:p>
          <a:p>
            <a:r>
              <a:rPr lang="en-US" sz="2400" dirty="0" smtClean="0"/>
              <a:t>Outline:	</a:t>
            </a:r>
          </a:p>
          <a:p>
            <a:pPr lvl="1">
              <a:buFont typeface="Arial"/>
              <a:buChar char="•"/>
            </a:pPr>
            <a:r>
              <a:rPr lang="en-US" sz="2000" b="1" dirty="0" smtClean="0"/>
              <a:t>Quick Variant Recalibration overview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trastive clustering walkthrough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/Tv-free cutting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rovements to 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lotyp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core and Strand Bias annotations</a:t>
            </a:r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minder: Variant Recalibration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199" y="1417638"/>
            <a:ext cx="7715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93578"/>
                </a:solidFill>
              </a:rPr>
              <a:t>Gaussian Mixture Model trained on annotated variants, find </a:t>
            </a:r>
            <a:r>
              <a:rPr lang="en-US" b="1" dirty="0" smtClean="0">
                <a:solidFill>
                  <a:srgbClr val="3366FF"/>
                </a:solidFill>
              </a:rPr>
              <a:t>MAP </a:t>
            </a:r>
            <a:r>
              <a:rPr lang="en-US" b="1" dirty="0" smtClean="0">
                <a:solidFill>
                  <a:srgbClr val="093578"/>
                </a:solidFill>
              </a:rPr>
              <a:t>using </a:t>
            </a:r>
            <a:r>
              <a:rPr lang="en-US" b="1" dirty="0" smtClean="0">
                <a:solidFill>
                  <a:srgbClr val="3366FF"/>
                </a:solidFill>
              </a:rPr>
              <a:t>VBEM</a:t>
            </a:r>
            <a:r>
              <a:rPr lang="en-US" b="1" dirty="0" smtClean="0">
                <a:solidFill>
                  <a:srgbClr val="093578"/>
                </a:solidFill>
              </a:rPr>
              <a:t>:</a:t>
            </a:r>
            <a:endParaRPr lang="en-US" b="1" dirty="0">
              <a:solidFill>
                <a:srgbClr val="093578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199" y="2003425"/>
          <a:ext cx="5799138" cy="731838"/>
        </p:xfrm>
        <a:graphic>
          <a:graphicData uri="http://schemas.openxmlformats.org/presentationml/2006/ole">
            <p:oleObj spid="_x0000_s55298" name="Equation" r:id="rId3" imgW="3517900" imgH="444500" progId="Equation.DSMT4">
              <p:embed/>
            </p:oleObj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268583" y="2582132"/>
            <a:ext cx="8875417" cy="3913727"/>
            <a:chOff x="268583" y="2582132"/>
            <a:chExt cx="8875417" cy="3913727"/>
          </a:xfrm>
        </p:grpSpPr>
        <p:pic>
          <p:nvPicPr>
            <p:cNvPr id="7" name="Picture 6" descr="LogDirichletDensity-alpha_0.3_to_alpha_2.0.gi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09203" y="3894899"/>
              <a:ext cx="2600960" cy="2600960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2926712" y="2960633"/>
              <a:ext cx="1076589" cy="319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200000" flipV="1">
              <a:off x="5340120" y="2834808"/>
              <a:ext cx="883802" cy="3784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62946" y="3658722"/>
              <a:ext cx="4081054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rmal – inverse </a:t>
              </a:r>
              <a:r>
                <a:rPr lang="en-US" dirty="0" err="1" smtClean="0"/>
                <a:t>Wishart</a:t>
              </a:r>
              <a:r>
                <a:rPr lang="en-US" dirty="0" smtClean="0"/>
                <a:t> distribution</a:t>
              </a:r>
            </a:p>
            <a:p>
              <a:endParaRPr lang="en-US" dirty="0" smtClean="0"/>
            </a:p>
            <a:p>
              <a:r>
                <a:rPr lang="en-US" dirty="0" smtClean="0"/>
                <a:t>Prior expectation is the empirical mean and empirical covariance of the data.</a:t>
              </a:r>
            </a:p>
            <a:p>
              <a:r>
                <a:rPr lang="en-US" dirty="0" smtClean="0"/>
                <a:t>Bias away from singularities.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14760" y="3659767"/>
              <a:ext cx="29971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Dirichlet</a:t>
              </a:r>
              <a:r>
                <a:rPr lang="en-US" dirty="0" smtClean="0"/>
                <a:t> distribution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8583" y="4674385"/>
              <a:ext cx="158267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ior expectation is sparse set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29486_0_merged_1282857657-2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971401" y="-378127"/>
            <a:ext cx="6995160" cy="9052560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451190"/>
          </a:xfrm>
        </p:spPr>
        <p:txBody>
          <a:bodyPr>
            <a:normAutofit/>
          </a:bodyPr>
          <a:lstStyle/>
          <a:p>
            <a:r>
              <a:rPr lang="en-US" sz="2400" u="sng" dirty="0" smtClean="0">
                <a:latin typeface="Stone Sans Sem ITC TT Semi"/>
              </a:rPr>
              <a:t>Variant Quality Score Recalibration: training on highly confident known sites to determine the probability that other sites are true</a:t>
            </a:r>
            <a:endParaRPr lang="en-US" sz="2400" u="sng" dirty="0">
              <a:latin typeface="Stone Sans Sem ITC TT Sem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figure6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41248" y="1371600"/>
            <a:ext cx="7473349" cy="5422392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72810"/>
            <a:ext cx="8991600" cy="1070190"/>
          </a:xfrm>
        </p:spPr>
        <p:txBody>
          <a:bodyPr>
            <a:normAutofit/>
          </a:bodyPr>
          <a:lstStyle/>
          <a:p>
            <a:r>
              <a:rPr lang="en-US" sz="2400" u="sng" dirty="0" smtClean="0">
                <a:latin typeface="Stone Sans Sem ITC TT Semi"/>
              </a:rPr>
              <a:t>The low confidence </a:t>
            </a:r>
            <a:r>
              <a:rPr lang="en-US" sz="2400" i="1" u="sng" dirty="0" smtClean="0">
                <a:latin typeface="Stone Sans Sem ITC TT Semi"/>
              </a:rPr>
              <a:t>tranches</a:t>
            </a:r>
            <a:r>
              <a:rPr lang="en-US" sz="2400" u="sng" dirty="0" smtClean="0">
                <a:latin typeface="Stone Sans Sem ITC TT Semi"/>
              </a:rPr>
              <a:t> are comprised of the low frequency events (most likely </a:t>
            </a:r>
            <a:r>
              <a:rPr lang="en-US" sz="2400" u="sng" dirty="0" err="1" smtClean="0">
                <a:latin typeface="Stone Sans Sem ITC TT Semi"/>
              </a:rPr>
              <a:t>FPs</a:t>
            </a:r>
            <a:r>
              <a:rPr lang="en-US" sz="2400" u="sng" dirty="0" smtClean="0">
                <a:latin typeface="Stone Sans Sem ITC TT Semi"/>
              </a:rPr>
              <a:t>)</a:t>
            </a:r>
            <a:endParaRPr lang="en-US" sz="2400" u="sng" dirty="0">
              <a:latin typeface="Stone Sans Sem ITC TT Sem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1524000"/>
            <a:ext cx="990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6637" y="1078468"/>
            <a:ext cx="2981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61-sample CEU from 1KG</a:t>
            </a:r>
          </a:p>
        </p:txBody>
      </p:sp>
      <p:sp>
        <p:nvSpPr>
          <p:cNvPr id="9" name="Rectangle 8"/>
          <p:cNvSpPr/>
          <p:nvPr/>
        </p:nvSpPr>
        <p:spPr>
          <a:xfrm>
            <a:off x="3156637" y="1078468"/>
            <a:ext cx="298114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524693" y="3673724"/>
            <a:ext cx="8475133" cy="3068997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The variant quality recalibration process has gone through a major overhaul recently.  Most notably, we have removed any dependency on Ti/Tv in the calculation.  This and further changes are highlighted in the following slides.</a:t>
            </a:r>
          </a:p>
          <a:p>
            <a:endParaRPr lang="en-US" sz="2400" dirty="0" smtClean="0"/>
          </a:p>
          <a:p>
            <a:r>
              <a:rPr lang="en-US" sz="2400" dirty="0" smtClean="0"/>
              <a:t>Outline:	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ick Variant Recalibration overview</a:t>
            </a:r>
          </a:p>
          <a:p>
            <a:pPr lvl="1">
              <a:buFont typeface="Arial"/>
              <a:buChar char="•"/>
            </a:pPr>
            <a:r>
              <a:rPr lang="en-US" sz="2000" b="1" dirty="0" smtClean="0"/>
              <a:t>Contrastive clustering walkthrough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/Tv-free cutting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rovements to 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lotyp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core and Strand Bias annotations</a:t>
            </a:r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138540"/>
            <a:ext cx="8229600" cy="896471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800" u="sng" dirty="0" smtClean="0"/>
              <a:t>Contrastive VQSR Clustering Walkthrough</a:t>
            </a:r>
          </a:p>
        </p:txBody>
      </p:sp>
      <p:pic>
        <p:nvPicPr>
          <p:cNvPr id="11" name="Picture 10" descr="EUR_iterativeClusters_training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60" y="595674"/>
            <a:ext cx="6143626" cy="6143626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6195902" y="1281980"/>
            <a:ext cx="2658778" cy="1637801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First partition the data into a training set by looking at sites which overlap with HapMap3.3 and </a:t>
            </a:r>
            <a:br>
              <a:rPr lang="en-US" sz="1600" b="1" dirty="0" smtClean="0">
                <a:solidFill>
                  <a:schemeClr val="tx1"/>
                </a:solidFill>
              </a:rPr>
            </a:br>
            <a:r>
              <a:rPr lang="en-US" sz="1600" b="1" dirty="0" smtClean="0">
                <a:solidFill>
                  <a:schemeClr val="tx1"/>
                </a:solidFill>
              </a:rPr>
              <a:t>the Omni chip.</a:t>
            </a:r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457199" y="1777999"/>
            <a:ext cx="8475133" cy="438727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have made significant changes to all steps of our variant calling pipeline since ASHG in Nov 2010, including: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The genotype likelihoods calculation, using “fragment-based calling”.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The allele frequency calculation, using </a:t>
            </a:r>
            <a:r>
              <a:rPr lang="en-US" sz="2000" dirty="0" err="1" smtClean="0"/>
              <a:t>Heng</a:t>
            </a:r>
            <a:r>
              <a:rPr lang="en-US" sz="2000" dirty="0" smtClean="0"/>
              <a:t> Li’s exact calculation model.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The variant quality score recalibration step, removing all dependencies on Ti/Tv and using a contrastive clustering approach.</a:t>
            </a:r>
          </a:p>
          <a:p>
            <a:endParaRPr lang="en-US" sz="2400" dirty="0" smtClean="0"/>
          </a:p>
          <a:p>
            <a:r>
              <a:rPr lang="en-US" sz="2400" dirty="0" smtClean="0"/>
              <a:t>In order that our methods be completely transparent and to enable everyone in the Project to benefit from these improvements, we present the details here.</a:t>
            </a: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ecutive Summary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UR_iterativeClusters_train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24" y="594360"/>
            <a:ext cx="6143626" cy="6143626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138540"/>
            <a:ext cx="8229600" cy="896471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800" u="sng" dirty="0" smtClean="0"/>
              <a:t>Contrastive VQSR Clustering Walkthrough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195902" y="1281980"/>
            <a:ext cx="2658778" cy="1637801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Using </a:t>
            </a:r>
            <a:r>
              <a:rPr lang="en-US" sz="1600" b="1" dirty="0" err="1" smtClean="0">
                <a:solidFill>
                  <a:schemeClr val="tx1"/>
                </a:solidFill>
              </a:rPr>
              <a:t>Variational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</a:rPr>
              <a:t>Bayes</a:t>
            </a:r>
            <a:r>
              <a:rPr lang="en-US" sz="1600" b="1" dirty="0" smtClean="0">
                <a:solidFill>
                  <a:schemeClr val="tx1"/>
                </a:solidFill>
              </a:rPr>
              <a:t> EM algorithm learn clusters over the training set</a:t>
            </a:r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UR_neg4iterativeClustersPr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24" y="594360"/>
            <a:ext cx="6143625" cy="6143626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138540"/>
            <a:ext cx="8229600" cy="896471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800" u="sng" dirty="0" smtClean="0"/>
              <a:t>Contrastive VQSR Clustering Walkthrough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195902" y="1281980"/>
            <a:ext cx="2658778" cy="1637801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Assign a probability to each variant based on how well it clusters with the training set.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195902" y="3360561"/>
            <a:ext cx="2658778" cy="2689261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Unfortunately a sizeable number of seemingly good variants fall outside of the main clusters. </a:t>
            </a:r>
          </a:p>
          <a:p>
            <a:pPr algn="ctr"/>
            <a:endParaRPr lang="en-US" sz="16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Furthermore, all clusters are essentially two-sided tests but most annotations are really only one-sided. </a:t>
            </a:r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UR_neg4iterativeClustersPre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24" y="594360"/>
            <a:ext cx="6143626" cy="6143625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138540"/>
            <a:ext cx="8229600" cy="896471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800" u="sng" dirty="0" smtClean="0"/>
              <a:t>Contrastive VQSR Clustering Walkthrough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195902" y="1281979"/>
            <a:ext cx="2658778" cy="3474747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Solution: Train a second set of clusters based on the bottom 10% of variants which had the lowest LOD.</a:t>
            </a:r>
          </a:p>
          <a:p>
            <a:pPr algn="ctr"/>
            <a:endParaRPr lang="en-US" sz="16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This model for the bad variants allows for contrastive evaluation. New LOD score becomes difference between the good model and</a:t>
            </a:r>
            <a:br>
              <a:rPr lang="en-US" sz="1600" b="1" dirty="0" smtClean="0">
                <a:solidFill>
                  <a:schemeClr val="tx1"/>
                </a:solidFill>
              </a:rPr>
            </a:br>
            <a:r>
              <a:rPr lang="en-US" sz="1600" b="1" dirty="0" smtClean="0">
                <a:solidFill>
                  <a:schemeClr val="tx1"/>
                </a:solidFill>
              </a:rPr>
              <a:t> the bad model.</a:t>
            </a:r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UR_neg4iterativeClustersDelt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24" y="594360"/>
            <a:ext cx="6143626" cy="6143625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138540"/>
            <a:ext cx="8229600" cy="896471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800" u="sng" dirty="0" smtClean="0"/>
              <a:t>Contrastive VQSR Clustering Walkthrough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195902" y="1281980"/>
            <a:ext cx="2658778" cy="2909020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Contrastive VQSR clustering allows us to rescue the variants which fall outside of the main clusters but which also don’t fit the model for bad variants. </a:t>
            </a:r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7" name="Picture 6" descr="EUR_AChis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6358311" y="4356337"/>
            <a:ext cx="2328489" cy="23284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524693" y="3673724"/>
            <a:ext cx="8475133" cy="3068997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The variant quality recalibration process has gone through a major overhaul recently.  Most notably, we have removed any dependency on Ti/Tv in the calculation.  This and further changes are highlighted in the following slides.</a:t>
            </a:r>
          </a:p>
          <a:p>
            <a:endParaRPr lang="en-US" sz="2400" dirty="0" smtClean="0"/>
          </a:p>
          <a:p>
            <a:r>
              <a:rPr lang="en-US" sz="2400" dirty="0" smtClean="0"/>
              <a:t>Outline:	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ick Variant Recalibration overview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trastive clustering walkthrough</a:t>
            </a:r>
          </a:p>
          <a:p>
            <a:pPr lvl="1">
              <a:buFont typeface="Arial"/>
              <a:buChar char="•"/>
            </a:pPr>
            <a:r>
              <a:rPr lang="en-US" sz="2000" b="1" dirty="0" smtClean="0"/>
              <a:t>Ti/Tv-free cutting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rovements to </a:t>
            </a:r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lotyp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core and Strand Bias annotations</a:t>
            </a:r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moving Ti/Tv from variant </a:t>
            </a:r>
            <a:br>
              <a:rPr lang="en-US" dirty="0" smtClean="0"/>
            </a:br>
            <a:r>
              <a:rPr lang="en-US" dirty="0" smtClean="0"/>
              <a:t>quality score re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845442"/>
            <a:ext cx="8418415" cy="4715864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revious approach: run calls through variant recalibration, order SNPs by their LOD, and then cut SNP calls where novel Ti/Tv ratio falls below some target</a:t>
            </a:r>
          </a:p>
          <a:p>
            <a:endParaRPr lang="en-US" dirty="0" smtClean="0"/>
          </a:p>
          <a:p>
            <a:r>
              <a:rPr lang="en-US" dirty="0" smtClean="0"/>
              <a:t>New approach: run calls through variant recalibration, order SNPs by their LOD, and then cut the SNPs at given sensitivities to a truth set</a:t>
            </a:r>
          </a:p>
          <a:p>
            <a:pPr lvl="1"/>
            <a:r>
              <a:rPr lang="en-US" dirty="0" smtClean="0"/>
              <a:t>In subsequent examples we use HapMap3 sites as the truth set, cutting the calls when they include 99% of accessible HM3 sites</a:t>
            </a:r>
          </a:p>
          <a:p>
            <a:pPr lvl="1"/>
            <a:r>
              <a:rPr lang="en-US" dirty="0" smtClean="0"/>
              <a:t>For 1000G calling, we instead use polymorphic Omni2.5 sites as the truth se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ote that this new approach doesn’t require being able to find all true sites (the cut is made at 99% of sites from the truth set that are available in the raw call set), nor does it require knowledge of the true Ti/Tv ratio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ults of both approaches on various data sets are similar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2220038"/>
          <a:ext cx="8229599" cy="34848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at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. know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. nove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Known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TiTv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el </a:t>
                      </a:r>
                      <a:r>
                        <a:rPr lang="en-US" sz="1400" dirty="0" err="1" smtClean="0"/>
                        <a:t>TiTv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ruth sensitivity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400" dirty="0" smtClean="0"/>
                        <a:t>NA12878 </a:t>
                      </a:r>
                      <a:r>
                        <a:rPr lang="en-US" sz="1400" dirty="0" err="1" smtClean="0"/>
                        <a:t>HiSeq</a:t>
                      </a:r>
                      <a:r>
                        <a:rPr lang="en-US" sz="1400" dirty="0" smtClean="0"/>
                        <a:t> WG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TiTv</a:t>
                      </a:r>
                      <a:r>
                        <a:rPr lang="en-US" sz="1400" dirty="0" smtClean="0"/>
                        <a:t> targe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23976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6090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05*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9.3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HM3</a:t>
                      </a:r>
                      <a:r>
                        <a:rPr lang="en-US" sz="1400" baseline="0" dirty="0" smtClean="0"/>
                        <a:t> truth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20744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4175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0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9.0*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 smtClean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400" dirty="0" smtClean="0"/>
                        <a:t>NA12878 GAII </a:t>
                      </a:r>
                      <a:r>
                        <a:rPr lang="en-US" sz="1400" dirty="0" err="1" smtClean="0"/>
                        <a:t>WEx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TiTv</a:t>
                      </a:r>
                      <a:r>
                        <a:rPr lang="en-US" sz="1400" dirty="0" smtClean="0"/>
                        <a:t> targ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23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4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2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58*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9.4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HM3</a:t>
                      </a:r>
                      <a:r>
                        <a:rPr lang="en-US" sz="1400" baseline="0" dirty="0" smtClean="0"/>
                        <a:t> truth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05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8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2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6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9.0*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 smtClean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400" dirty="0" smtClean="0"/>
                        <a:t>1000G</a:t>
                      </a:r>
                      <a:r>
                        <a:rPr lang="en-US" sz="1400" baseline="0" dirty="0" smtClean="0"/>
                        <a:t> Broad low-pass calls from Augus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TiTv</a:t>
                      </a:r>
                      <a:r>
                        <a:rPr lang="en-US" sz="1400" dirty="0" smtClean="0"/>
                        <a:t> targ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8514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4447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4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28*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8.9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HM3</a:t>
                      </a:r>
                      <a:r>
                        <a:rPr lang="en-US" sz="1400" baseline="0" dirty="0" smtClean="0"/>
                        <a:t> truth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8551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4900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4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2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9.0*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8160" y="5780507"/>
            <a:ext cx="1697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•"/>
            </a:pPr>
            <a:r>
              <a:rPr lang="en-US" sz="1600" dirty="0" smtClean="0"/>
              <a:t>Target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88797" y="2297915"/>
            <a:ext cx="4281214" cy="26757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575504" y="2294482"/>
            <a:ext cx="4286707" cy="26791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nsitivity vs. specificity plots with the new Ti/Tv-less approach look goo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26822" y="2364554"/>
            <a:ext cx="3080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0G low-pass August N=629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42094" y="2364554"/>
            <a:ext cx="2150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12878 </a:t>
            </a:r>
            <a:r>
              <a:rPr lang="en-US" dirty="0" err="1" smtClean="0"/>
              <a:t>HiSeq</a:t>
            </a:r>
            <a:r>
              <a:rPr lang="en-US" dirty="0" smtClean="0"/>
              <a:t> WG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524693" y="3673724"/>
            <a:ext cx="8475133" cy="3068997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The variant quality recalibration process has gone through a major overhaul recently.  Most notably, we have removed any dependency on Ti/Tv in the calculation.  This and further changes are highlighted in the following slides.</a:t>
            </a:r>
          </a:p>
          <a:p>
            <a:endParaRPr lang="en-US" sz="2400" dirty="0" smtClean="0"/>
          </a:p>
          <a:p>
            <a:r>
              <a:rPr lang="en-US" sz="2400" dirty="0" smtClean="0"/>
              <a:t>Outline:	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ick Variant Recalibration overview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trastive clustering walkthrough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/Tv-free cutting</a:t>
            </a:r>
          </a:p>
          <a:p>
            <a:pPr lvl="1">
              <a:buFont typeface="Arial"/>
              <a:buChar char="•"/>
            </a:pPr>
            <a:r>
              <a:rPr lang="en-US" sz="2000" b="1" dirty="0" smtClean="0"/>
              <a:t>Improvements to </a:t>
            </a:r>
            <a:r>
              <a:rPr lang="en-US" sz="2000" b="1" dirty="0" err="1" smtClean="0"/>
              <a:t>Haplotype</a:t>
            </a:r>
            <a:r>
              <a:rPr lang="en-US" sz="2000" b="1" dirty="0" smtClean="0"/>
              <a:t> Score and Strand Bias annotations</a:t>
            </a:r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 w="7620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11200" y="12192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. Split reads into reference / alternate pileups and determine the best </a:t>
            </a:r>
            <a:r>
              <a:rPr lang="en-US" u="sng" dirty="0" smtClean="0"/>
              <a:t>consensus </a:t>
            </a:r>
            <a:r>
              <a:rPr lang="en-US" u="sng" dirty="0" err="1" smtClean="0"/>
              <a:t>haplotype</a:t>
            </a:r>
            <a:r>
              <a:rPr lang="en-US" u="sng" dirty="0" smtClean="0"/>
              <a:t> sequence</a:t>
            </a:r>
            <a:r>
              <a:rPr lang="en-US" dirty="0" smtClean="0"/>
              <a:t> for each set of reads</a:t>
            </a:r>
            <a:endParaRPr lang="en-US" dirty="0"/>
          </a:p>
        </p:txBody>
      </p:sp>
      <p:pic>
        <p:nvPicPr>
          <p:cNvPr id="10" name="Picture 9" descr="Pictur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0492" y="3213100"/>
            <a:ext cx="1485900" cy="749300"/>
          </a:xfrm>
          <a:prstGeom prst="rect">
            <a:avLst/>
          </a:prstGeom>
        </p:spPr>
      </p:pic>
      <p:pic>
        <p:nvPicPr>
          <p:cNvPr id="11" name="Picture 10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0492" y="2533904"/>
            <a:ext cx="1206500" cy="7366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41792" y="5257800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P(read</a:t>
            </a:r>
            <a:r>
              <a:rPr lang="en-US" dirty="0" smtClean="0"/>
              <a:t> | </a:t>
            </a:r>
            <a:r>
              <a:rPr lang="en-US" dirty="0" err="1" smtClean="0"/>
              <a:t>haplotype</a:t>
            </a:r>
            <a:r>
              <a:rPr lang="en-US" baseline="-25000" dirty="0" err="1" smtClean="0"/>
              <a:t>j</a:t>
            </a:r>
            <a:r>
              <a:rPr lang="en-US" dirty="0" smtClean="0"/>
              <a:t>) = </a:t>
            </a:r>
            <a:r>
              <a:rPr lang="en-US" dirty="0" err="1" smtClean="0"/>
              <a:t>sum_b</a:t>
            </a:r>
            <a:r>
              <a:rPr lang="en-US" baseline="-25000" dirty="0" err="1" smtClean="0"/>
              <a:t>i</a:t>
            </a:r>
            <a:r>
              <a:rPr lang="en-US" dirty="0" smtClean="0"/>
              <a:t> ( b</a:t>
            </a:r>
            <a:r>
              <a:rPr lang="en-US" baseline="-25000" dirty="0" smtClean="0"/>
              <a:t>i</a:t>
            </a:r>
            <a:r>
              <a:rPr lang="en-US" dirty="0" smtClean="0"/>
              <a:t> == h</a:t>
            </a:r>
            <a:r>
              <a:rPr lang="en-US" baseline="-25000" dirty="0" smtClean="0"/>
              <a:t>i</a:t>
            </a:r>
            <a:r>
              <a:rPr lang="en-US" dirty="0" smtClean="0"/>
              <a:t> ?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dirty="0" smtClean="0"/>
              <a:t> : 1 –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dirty="0" smtClean="0"/>
              <a:t> / 3 ) – </a:t>
            </a:r>
            <a:r>
              <a:rPr lang="en-US" dirty="0" err="1" smtClean="0"/>
              <a:t>sum_b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12002" y="4459069"/>
            <a:ext cx="70603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2. Go back through all of the reads and score their probability of being sampled from each of the two most likely </a:t>
            </a:r>
            <a:r>
              <a:rPr lang="en-US" dirty="0" err="1" smtClean="0"/>
              <a:t>haplotype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800642" y="2287754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pc="120" dirty="0" smtClean="0">
                <a:latin typeface="Courier"/>
                <a:cs typeface="Courier"/>
              </a:rPr>
              <a:t>AAGCGTCG</a:t>
            </a:r>
            <a:endParaRPr lang="en-US" sz="1400" spc="120" dirty="0">
              <a:latin typeface="Courier"/>
              <a:cs typeface="Courier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0242" y="2254000"/>
            <a:ext cx="5102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f: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740692" y="3213100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pc="120" dirty="0" smtClean="0">
                <a:latin typeface="Courier"/>
                <a:cs typeface="Courier"/>
              </a:rPr>
              <a:t>AAGCTACG</a:t>
            </a:r>
            <a:endParaRPr lang="en-US" sz="1400" spc="120" dirty="0">
              <a:latin typeface="Courier"/>
              <a:cs typeface="Courier"/>
            </a:endParaRPr>
          </a:p>
        </p:txBody>
      </p:sp>
      <p:pic>
        <p:nvPicPr>
          <p:cNvPr id="26" name="Picture 25" descr="Pictur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6892" y="3441700"/>
            <a:ext cx="1485900" cy="749300"/>
          </a:xfrm>
          <a:prstGeom prst="rect">
            <a:avLst/>
          </a:prstGeom>
        </p:spPr>
      </p:pic>
      <p:pic>
        <p:nvPicPr>
          <p:cNvPr id="27" name="Picture 26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6892" y="2533904"/>
            <a:ext cx="1206500" cy="7366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740692" y="2287754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pc="120" dirty="0" smtClean="0">
                <a:latin typeface="Courier"/>
                <a:cs typeface="Courier"/>
              </a:rPr>
              <a:t>AAGCGTCG</a:t>
            </a:r>
            <a:endParaRPr lang="en-US" sz="1400" spc="120" dirty="0">
              <a:latin typeface="Courier"/>
              <a:cs typeface="Courier"/>
            </a:endParaRPr>
          </a:p>
        </p:txBody>
      </p:sp>
      <p:sp>
        <p:nvSpPr>
          <p:cNvPr id="29" name="Left Brace 28"/>
          <p:cNvSpPr/>
          <p:nvPr/>
        </p:nvSpPr>
        <p:spPr>
          <a:xfrm rot="10800000">
            <a:off x="6302792" y="3444823"/>
            <a:ext cx="266700" cy="746176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645692" y="3444823"/>
            <a:ext cx="2117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Consensus based on alternative alleles</a:t>
            </a:r>
          </a:p>
        </p:txBody>
      </p:sp>
      <p:sp>
        <p:nvSpPr>
          <p:cNvPr id="31" name="Left Brace 30"/>
          <p:cNvSpPr/>
          <p:nvPr/>
        </p:nvSpPr>
        <p:spPr>
          <a:xfrm rot="10800000">
            <a:off x="6302792" y="2579886"/>
            <a:ext cx="266700" cy="679196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645692" y="2455918"/>
            <a:ext cx="2117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Consensus based on reference base</a:t>
            </a:r>
          </a:p>
        </p:txBody>
      </p:sp>
      <p:sp>
        <p:nvSpPr>
          <p:cNvPr id="34" name="Left-Right Arrow 33"/>
          <p:cNvSpPr/>
          <p:nvPr/>
        </p:nvSpPr>
        <p:spPr>
          <a:xfrm>
            <a:off x="3432592" y="2590800"/>
            <a:ext cx="1143000" cy="337376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432592" y="3001046"/>
            <a:ext cx="1143000" cy="5847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accent1"/>
                </a:solidFill>
              </a:rPr>
              <a:t>Haplotype</a:t>
            </a:r>
            <a:r>
              <a:rPr lang="en-US" sz="1600" dirty="0" smtClean="0">
                <a:solidFill>
                  <a:schemeClr val="accent1"/>
                </a:solidFill>
              </a:rPr>
              <a:t> consensus</a:t>
            </a:r>
          </a:p>
        </p:txBody>
      </p:sp>
      <p:sp>
        <p:nvSpPr>
          <p:cNvPr id="36" name="Left Brace 35"/>
          <p:cNvSpPr/>
          <p:nvPr/>
        </p:nvSpPr>
        <p:spPr>
          <a:xfrm>
            <a:off x="1533942" y="2595531"/>
            <a:ext cx="266700" cy="13528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9792" y="2812224"/>
            <a:ext cx="144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chemeClr val="accent1"/>
                </a:solidFill>
              </a:rPr>
              <a:t>Three adjacent </a:t>
            </a:r>
            <a:r>
              <a:rPr lang="en-US" dirty="0" err="1" smtClean="0">
                <a:solidFill>
                  <a:schemeClr val="accent1"/>
                </a:solidFill>
              </a:rPr>
              <a:t>SNPs</a:t>
            </a:r>
            <a:endParaRPr lang="en-US" dirty="0" smtClean="0">
              <a:solidFill>
                <a:schemeClr val="accent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2001" y="5836902"/>
            <a:ext cx="77289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. Total </a:t>
            </a:r>
            <a:r>
              <a:rPr lang="en-US" dirty="0" err="1" smtClean="0"/>
              <a:t>haplotype</a:t>
            </a:r>
            <a:r>
              <a:rPr lang="en-US" dirty="0" smtClean="0"/>
              <a:t> score is the </a:t>
            </a:r>
            <a:r>
              <a:rPr lang="en-US" dirty="0" err="1" smtClean="0"/>
              <a:t>sum_reads</a:t>
            </a:r>
            <a:r>
              <a:rPr lang="en-US" dirty="0" smtClean="0"/>
              <a:t> </a:t>
            </a:r>
            <a:r>
              <a:rPr lang="en-US" dirty="0" err="1" smtClean="0"/>
              <a:t>sum_haplotypes</a:t>
            </a:r>
            <a:r>
              <a:rPr lang="en-US" dirty="0" smtClean="0"/>
              <a:t> </a:t>
            </a:r>
            <a:r>
              <a:rPr lang="en-US" dirty="0" err="1" smtClean="0"/>
              <a:t>P(read</a:t>
            </a:r>
            <a:r>
              <a:rPr lang="en-US" dirty="0" smtClean="0"/>
              <a:t> | </a:t>
            </a:r>
            <a:r>
              <a:rPr lang="en-US" dirty="0" err="1" smtClean="0"/>
              <a:t>haplotyp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1314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minder: </a:t>
            </a:r>
            <a:r>
              <a:rPr lang="en-US" dirty="0" err="1" smtClean="0"/>
              <a:t>haplotype</a:t>
            </a:r>
            <a:r>
              <a:rPr lang="en-US" dirty="0" smtClean="0"/>
              <a:t> scoring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1: further data processing</a:t>
            </a:r>
            <a:endParaRPr lang="en-US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229800" y="1762243"/>
            <a:ext cx="85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fficial</a:t>
            </a:r>
          </a:p>
          <a:p>
            <a:r>
              <a:rPr lang="en-US" b="1" dirty="0" smtClean="0"/>
              <a:t>1000G</a:t>
            </a:r>
          </a:p>
          <a:p>
            <a:r>
              <a:rPr lang="en-US" b="1" dirty="0" err="1" smtClean="0"/>
              <a:t>BAMs</a:t>
            </a:r>
            <a:endParaRPr lang="en-US" b="1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259799" y="2269935"/>
            <a:ext cx="650301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944238" y="2271523"/>
            <a:ext cx="650301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2154291" y="1907446"/>
            <a:ext cx="1634129" cy="74990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del Realignment</a:t>
            </a:r>
            <a:endParaRPr lang="en-US" b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601884" y="2268347"/>
            <a:ext cx="650301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4771521" y="1907446"/>
            <a:ext cx="1634129" cy="74990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-compute BAQ tag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436255" y="1938444"/>
            <a:ext cx="1323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BAMs</a:t>
            </a:r>
            <a:r>
              <a:rPr lang="en-US" b="1" dirty="0" smtClean="0"/>
              <a:t> used</a:t>
            </a:r>
          </a:p>
          <a:p>
            <a:r>
              <a:rPr lang="en-US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457200" y="3344335"/>
            <a:ext cx="8475133" cy="3132666"/>
          </a:xfrm>
        </p:spPr>
        <p:txBody>
          <a:bodyPr>
            <a:normAutofit fontScale="92500"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For the official 1000G </a:t>
            </a:r>
            <a:r>
              <a:rPr lang="en-US" sz="2400" dirty="0" err="1" smtClean="0"/>
              <a:t>BAMs</a:t>
            </a:r>
            <a:r>
              <a:rPr lang="en-US" sz="2400" dirty="0" smtClean="0"/>
              <a:t>, Indel Realignment is performed only at dbSNP and pilot indel sites.  We additionally run the realignment at all sites for which the </a:t>
            </a:r>
            <a:r>
              <a:rPr lang="en-US" sz="2400" dirty="0" err="1" smtClean="0"/>
              <a:t>mapper</a:t>
            </a:r>
            <a:r>
              <a:rPr lang="en-US" sz="2400" dirty="0" smtClean="0"/>
              <a:t> (BWA/BFAST) has placed an indel in the original alignment.  Note that this process is relatively fast as we no longer perform Smith-Waterman (but must be run on aggregated </a:t>
            </a:r>
            <a:r>
              <a:rPr lang="en-US" sz="2400" dirty="0" err="1" smtClean="0"/>
              <a:t>BAMs</a:t>
            </a:r>
            <a:r>
              <a:rPr lang="en-US" sz="2400" dirty="0" smtClean="0"/>
              <a:t>, not at the lane level).</a:t>
            </a:r>
          </a:p>
          <a:p>
            <a:r>
              <a:rPr lang="en-US" sz="2400" dirty="0" smtClean="0"/>
              <a:t>We then re-compute the BAQ tags (this step is not strictly necessary)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755"/>
            <a:ext cx="8229600" cy="2340814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 example of a site from </a:t>
            </a:r>
            <a:r>
              <a:rPr lang="en-US" sz="3600" dirty="0" err="1" smtClean="0"/>
              <a:t>HiSeq</a:t>
            </a:r>
            <a:r>
              <a:rPr lang="en-US" sz="3600" dirty="0" smtClean="0"/>
              <a:t> WGS with a </a:t>
            </a:r>
            <a:r>
              <a:rPr lang="en-US" sz="3600" b="1" u="sng" dirty="0" smtClean="0"/>
              <a:t>BAD</a:t>
            </a:r>
            <a:r>
              <a:rPr lang="en-US" sz="3600" dirty="0" smtClean="0"/>
              <a:t> </a:t>
            </a:r>
            <a:r>
              <a:rPr lang="en-US" sz="3600" dirty="0" err="1" smtClean="0"/>
              <a:t>haplotype</a:t>
            </a:r>
            <a:r>
              <a:rPr lang="en-US" sz="3600" dirty="0" smtClean="0"/>
              <a:t> score (i.e. small likelihood of the site being explained by at most 2 </a:t>
            </a:r>
            <a:r>
              <a:rPr lang="en-US" sz="3600" dirty="0" err="1" smtClean="0"/>
              <a:t>haplotypes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rcRect t="51348"/>
          <a:stretch>
            <a:fillRect/>
          </a:stretch>
        </p:blipFill>
        <p:spPr>
          <a:xfrm>
            <a:off x="457200" y="3451633"/>
            <a:ext cx="8239409" cy="24646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ecent improvements made to the </a:t>
            </a:r>
            <a:r>
              <a:rPr lang="en-US" sz="4000" dirty="0" err="1" smtClean="0"/>
              <a:t>Haplotype</a:t>
            </a:r>
            <a:r>
              <a:rPr lang="en-US" sz="4000" dirty="0" smtClean="0"/>
              <a:t> Scor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5974"/>
            <a:ext cx="8229601" cy="4525963"/>
          </a:xfrm>
        </p:spPr>
        <p:txBody>
          <a:bodyPr/>
          <a:lstStyle/>
          <a:p>
            <a:r>
              <a:rPr lang="en-US" sz="2000" dirty="0" smtClean="0"/>
              <a:t>When building </a:t>
            </a:r>
            <a:r>
              <a:rPr lang="en-US" sz="2000" dirty="0" err="1" smtClean="0"/>
              <a:t>haplotype</a:t>
            </a:r>
            <a:r>
              <a:rPr lang="en-US" sz="2000" dirty="0" smtClean="0"/>
              <a:t> blocks to choose a consensus we now parse the read’s Cigar string to:</a:t>
            </a:r>
          </a:p>
          <a:p>
            <a:pPr lvl="1"/>
            <a:r>
              <a:rPr lang="en-US" sz="1800" dirty="0" smtClean="0"/>
              <a:t>Skip over soft-clipped bases</a:t>
            </a:r>
          </a:p>
          <a:p>
            <a:pPr lvl="1"/>
            <a:r>
              <a:rPr lang="en-US" sz="1800" dirty="0" smtClean="0"/>
              <a:t>Use insertion and deletion bases as possible </a:t>
            </a:r>
            <a:r>
              <a:rPr lang="en-US" sz="1800" dirty="0" err="1" smtClean="0"/>
              <a:t>haplotype</a:t>
            </a:r>
            <a:r>
              <a:rPr lang="en-US" sz="1800" dirty="0" smtClean="0"/>
              <a:t> markers</a:t>
            </a:r>
          </a:p>
          <a:p>
            <a:r>
              <a:rPr lang="en-US" sz="2000" dirty="0" smtClean="0"/>
              <a:t>Only use reads from the filtered context to build </a:t>
            </a:r>
            <a:r>
              <a:rPr lang="en-US" sz="2000" dirty="0" err="1" smtClean="0"/>
              <a:t>haplotypes</a:t>
            </a:r>
            <a:endParaRPr lang="en-US" sz="2000" dirty="0" smtClean="0"/>
          </a:p>
          <a:p>
            <a:r>
              <a:rPr lang="en-US" sz="2000" dirty="0" smtClean="0"/>
              <a:t>Score each sample separately and then average the scores</a:t>
            </a:r>
          </a:p>
          <a:p>
            <a:r>
              <a:rPr lang="en-US" sz="2000" dirty="0" smtClean="0"/>
              <a:t>Enlarged window from +/- 10 bases to +/- 20 bases</a:t>
            </a:r>
          </a:p>
          <a:p>
            <a:r>
              <a:rPr lang="en-US" sz="2000" dirty="0" smtClean="0"/>
              <a:t>‘N’ bases are treated as wildcards in </a:t>
            </a:r>
            <a:r>
              <a:rPr lang="en-US" sz="2000" dirty="0" err="1" smtClean="0"/>
              <a:t>haplotypes</a:t>
            </a:r>
            <a:endParaRPr lang="en-US" sz="2000" dirty="0" smtClean="0"/>
          </a:p>
          <a:p>
            <a:r>
              <a:rPr lang="en-US" sz="2000" dirty="0" smtClean="0"/>
              <a:t>When choosing consensus </a:t>
            </a:r>
            <a:r>
              <a:rPr lang="en-US" sz="2000" dirty="0" err="1" smtClean="0"/>
              <a:t>haplotypes</a:t>
            </a:r>
            <a:r>
              <a:rPr lang="en-US" sz="2000" dirty="0" smtClean="0"/>
              <a:t> we use a priority queue to decide which </a:t>
            </a:r>
            <a:r>
              <a:rPr lang="en-US" sz="2000" dirty="0" err="1" smtClean="0"/>
              <a:t>haplotypes</a:t>
            </a:r>
            <a:r>
              <a:rPr lang="en-US" sz="2000" dirty="0" smtClean="0"/>
              <a:t> to merge together</a:t>
            </a:r>
          </a:p>
          <a:p>
            <a:r>
              <a:rPr lang="en-US" sz="2000" dirty="0" smtClean="0"/>
              <a:t>Base quality scores &lt; 4.0 don’t have any mathematical meaning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oxplot.HS2.nov.OLDvsNEW_x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73379" y="379142"/>
            <a:ext cx="6400801" cy="6400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03"/>
            <a:ext cx="8229600" cy="1143000"/>
          </a:xfrm>
        </p:spPr>
        <p:txBody>
          <a:bodyPr/>
          <a:lstStyle/>
          <a:p>
            <a:r>
              <a:rPr lang="en-US" sz="3200" dirty="0" smtClean="0"/>
              <a:t>1000G August chr20, 629 sampl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700999" y="1140544"/>
            <a:ext cx="218207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creased separation between Omni monomorphic and polymorphic sites!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5365188" y="1839203"/>
            <a:ext cx="1547081" cy="11245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great2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75488" y="374904"/>
            <a:ext cx="6400801" cy="6400801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9103"/>
            <a:ext cx="8229600" cy="1143000"/>
          </a:xfrm>
        </p:spPr>
        <p:txBody>
          <a:bodyPr/>
          <a:lstStyle/>
          <a:p>
            <a:r>
              <a:rPr lang="en-US" sz="3200" dirty="0" smtClean="0"/>
              <a:t>1000G November chr20, 79 FIN samples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6700999" y="1140544"/>
            <a:ext cx="218207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Good separation between Omni </a:t>
            </a:r>
            <a:r>
              <a:rPr lang="en-US" dirty="0" smtClean="0">
                <a:solidFill>
                  <a:srgbClr val="A10F1C"/>
                </a:solidFill>
              </a:rPr>
              <a:t>monomorphic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66FF"/>
                </a:solidFill>
              </a:rPr>
              <a:t>polymorphic</a:t>
            </a:r>
            <a:r>
              <a:rPr lang="en-US" dirty="0" smtClean="0"/>
              <a:t> sites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925" y="153694"/>
            <a:ext cx="8709291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his dbSNP 129 site looks to be correctly filtered by  the new </a:t>
            </a:r>
            <a:r>
              <a:rPr lang="en-US" sz="3600" dirty="0" err="1" smtClean="0"/>
              <a:t>Haplotype</a:t>
            </a:r>
            <a:r>
              <a:rPr lang="en-US" sz="3600" dirty="0" smtClean="0"/>
              <a:t> Score in 1000G Nov 2010 data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6C983-EC6C-364F-A290-53888D0E0C7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Picture 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1328"/>
            <a:ext cx="9144000" cy="5378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mich.novel.called.HSQ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035" y="1339854"/>
            <a:ext cx="5556073" cy="555607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65547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Variants with bad </a:t>
            </a:r>
            <a:r>
              <a:rPr lang="en-US" sz="2800" dirty="0" err="1" smtClean="0"/>
              <a:t>Haplotype</a:t>
            </a:r>
            <a:r>
              <a:rPr lang="en-US" sz="2800" smtClean="0"/>
              <a:t> Scores </a:t>
            </a:r>
            <a:r>
              <a:rPr lang="en-US" sz="2800" dirty="0" smtClean="0"/>
              <a:t>often exhibit good Ti/Tv ratios and are included in other centers’ </a:t>
            </a:r>
            <a:r>
              <a:rPr lang="en-US" sz="2800" dirty="0" err="1" smtClean="0"/>
              <a:t>callsets</a:t>
            </a:r>
            <a:r>
              <a:rPr lang="en-US" sz="2800" dirty="0" smtClean="0"/>
              <a:t>, but are likely false positiv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81355" y="2382431"/>
          <a:ext cx="4380345" cy="722330"/>
        </p:xfrm>
        <a:graphic>
          <a:graphicData uri="http://schemas.openxmlformats.org/presentationml/2006/ole">
            <p:oleObj spid="_x0000_s52226" name="Equation" r:id="rId3" imgW="276860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4153" y="1828251"/>
            <a:ext cx="355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ld strand bias calculation:</a:t>
            </a:r>
            <a:endParaRPr lang="en-US" sz="2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256106" y="4263711"/>
          <a:ext cx="4421187" cy="722312"/>
        </p:xfrm>
        <a:graphic>
          <a:graphicData uri="http://schemas.openxmlformats.org/presentationml/2006/ole">
            <p:oleObj spid="_x0000_s52227" name="Equation" r:id="rId4" imgW="2794000" imgH="45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9543" y="3709676"/>
            <a:ext cx="355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w strand bias calculation:</a:t>
            </a:r>
            <a:endParaRPr lang="en-US" sz="2000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13925" y="5771584"/>
          <a:ext cx="4959350" cy="395288"/>
        </p:xfrm>
        <a:graphic>
          <a:graphicData uri="http://schemas.openxmlformats.org/presentationml/2006/ole">
            <p:oleObj spid="_x0000_s52228" name="Equation" r:id="rId5" imgW="2857500" imgH="22860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3141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trand bias (SB)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1000G August chr20, 629 samples</a:t>
            </a:r>
            <a:endParaRPr lang="en-US" sz="4000" dirty="0"/>
          </a:p>
        </p:txBody>
      </p:sp>
      <p:pic>
        <p:nvPicPr>
          <p:cNvPr id="5" name="Picture 4" descr="boxplotZoom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1675117"/>
            <a:ext cx="9144001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18545" y="1417638"/>
            <a:ext cx="3683000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reatly increased separation between </a:t>
            </a:r>
            <a:r>
              <a:rPr lang="en-US" sz="1600" dirty="0" err="1" smtClean="0"/>
              <a:t>monomorphic</a:t>
            </a:r>
            <a:r>
              <a:rPr lang="en-US" sz="1600" dirty="0" smtClean="0"/>
              <a:t> and polymorphic sites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5509705" y="2207710"/>
            <a:ext cx="780046" cy="3694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>
            <a:off x="7335038" y="2275827"/>
            <a:ext cx="780044" cy="2332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854364" y="6072908"/>
            <a:ext cx="3821545" cy="11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4828309" y="6061363"/>
            <a:ext cx="3821545" cy="11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251341" y="5784275"/>
            <a:ext cx="20781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rid search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6084456" y="5784275"/>
            <a:ext cx="20781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xact model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854364" y="6215499"/>
            <a:ext cx="7608454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jor improvement comes from more accurate estimation of P(AF=0) or P(AF&gt;0) with the Exact AF calculation, NOT the switch from P(AF=</a:t>
            </a:r>
            <a:r>
              <a:rPr lang="en-US" sz="1600" dirty="0" err="1" smtClean="0"/>
              <a:t>i</a:t>
            </a:r>
            <a:r>
              <a:rPr lang="en-US" sz="1600" dirty="0" smtClean="0"/>
              <a:t>) to P(AF&gt;0) in the SB calculatio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b: variant discovery (indel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211667" y="3541891"/>
            <a:ext cx="8475133" cy="275166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The genotype likelihoods calculation is inspired by and based on </a:t>
            </a:r>
            <a:r>
              <a:rPr lang="en-US" sz="2400" dirty="0" err="1" smtClean="0"/>
              <a:t>Dindel</a:t>
            </a:r>
            <a:r>
              <a:rPr lang="en-US" sz="2400" dirty="0" smtClean="0"/>
              <a:t> (with kind permission from C Albers and R Durbin; it is invoked as the “DINDEL” model inside the Unified Genotyper).  The implementation occasionally does, however, depart from that of </a:t>
            </a:r>
            <a:r>
              <a:rPr lang="en-US" sz="2400" dirty="0" err="1" smtClean="0"/>
              <a:t>Dindel</a:t>
            </a:r>
            <a:r>
              <a:rPr lang="en-US" sz="2400" dirty="0" smtClean="0"/>
              <a:t>; most notably:</a:t>
            </a:r>
          </a:p>
          <a:p>
            <a:pPr lvl="1"/>
            <a:r>
              <a:rPr lang="en-US" sz="2000" dirty="0" smtClean="0"/>
              <a:t>Indel discovery in the GATK in based on a heuristic model requiring a minimal number of consistent indel alleles present in the reads</a:t>
            </a:r>
          </a:p>
          <a:p>
            <a:pPr lvl="1"/>
            <a:r>
              <a:rPr lang="en-US" sz="2000" dirty="0" smtClean="0"/>
              <a:t>The formulation of the Profile HMM for the probabilistic realignment has been simplified slightly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987715"/>
            <a:ext cx="1472262" cy="580509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rd-filters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b: variant discovery (indel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457200" y="4120443"/>
            <a:ext cx="8475133" cy="1890889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We are actively working on incorporating the indel covariates into the Variant Quality Recalibration process and expect that to drastically improve our final </a:t>
            </a:r>
            <a:r>
              <a:rPr lang="en-US" sz="2400" dirty="0" err="1" smtClean="0"/>
              <a:t>callset</a:t>
            </a:r>
            <a:r>
              <a:rPr lang="en-US" sz="2400" dirty="0" smtClean="0"/>
              <a:t>.  In the meantime, we continue to use parameterized hard-filters based on strand bias, </a:t>
            </a:r>
            <a:r>
              <a:rPr lang="en-US" sz="2400" dirty="0" err="1" smtClean="0"/>
              <a:t>homopolymer</a:t>
            </a:r>
            <a:r>
              <a:rPr lang="en-US" sz="2400" dirty="0" smtClean="0"/>
              <a:t> run, and variant quality / depth.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987715"/>
            <a:ext cx="1472262" cy="580509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rd-filters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457200" y="4120444"/>
            <a:ext cx="8475133" cy="170744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We note that we no longer use any hard-filters (proximity to indel calls, clustered SNPs) at any point in the process.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b: variant discovery (indel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5" y="1964056"/>
            <a:ext cx="1118690" cy="584776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457200" y="4120443"/>
            <a:ext cx="8475133" cy="198966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We are additionally working on incorporating indels into the </a:t>
            </a:r>
            <a:r>
              <a:rPr lang="en-US" sz="2400" b="1" dirty="0" smtClean="0"/>
              <a:t>Base</a:t>
            </a:r>
            <a:r>
              <a:rPr lang="en-US" sz="2400" dirty="0" smtClean="0"/>
              <a:t> Quality Score Recalibration framework (essentially assigning a </a:t>
            </a:r>
            <a:r>
              <a:rPr lang="en-US" sz="2400" dirty="0" err="1" smtClean="0"/>
              <a:t>phred</a:t>
            </a:r>
            <a:r>
              <a:rPr lang="en-US" sz="2400" dirty="0" smtClean="0"/>
              <a:t>-scaled quality score to each indel present in the alignments) and expect that to have a significant effect on the accuracy of the calling.  We look forward to sharing these results when ready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987715"/>
            <a:ext cx="1472262" cy="580509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rd-filters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457199" y="1777999"/>
            <a:ext cx="8475133" cy="438727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We have made significant changes to all steps of our variant calling pipeline recently, most notably:</a:t>
            </a:r>
          </a:p>
          <a:p>
            <a:pPr>
              <a:buNone/>
            </a:pPr>
            <a:endParaRPr lang="en-US" sz="2400" dirty="0" smtClean="0"/>
          </a:p>
          <a:p>
            <a:pPr lvl="1">
              <a:buFont typeface="Arial"/>
              <a:buChar char="•"/>
            </a:pPr>
            <a:r>
              <a:rPr lang="en-US" sz="2000" dirty="0" smtClean="0"/>
              <a:t>The genotype likelihoods calculation, using “fragment-based calling”.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The allele frequency calculation, using </a:t>
            </a:r>
            <a:r>
              <a:rPr lang="en-US" sz="2000" dirty="0" err="1" smtClean="0"/>
              <a:t>Heng</a:t>
            </a:r>
            <a:r>
              <a:rPr lang="en-US" sz="2000" dirty="0" smtClean="0"/>
              <a:t> Li’s exact calculation model.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The variant quality score recalibration step, removing all dependencies on Ti/Tv and using a contrastive clustering approach.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Indel calling capabilities</a:t>
            </a:r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clusions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628157" y="1551750"/>
            <a:ext cx="3254579" cy="1693806"/>
          </a:xfrm>
          <a:prstGeom prst="rect">
            <a:avLst/>
          </a:prstGeom>
          <a:solidFill>
            <a:schemeClr val="bg1">
              <a:lumMod val="85000"/>
              <a:alpha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 smtClean="0"/>
              <a:t>Step 2a: variant discovery (SNPs)</a:t>
            </a:r>
            <a:endParaRPr lang="en-US" u="sng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89244" y="2269935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707445" y="1752225"/>
            <a:ext cx="1252728" cy="1027665"/>
          </a:xfrm>
          <a:prstGeom prst="roundRect">
            <a:avLst/>
          </a:prstGeom>
          <a:solidFill>
            <a:schemeClr val="accent1"/>
          </a:solidFill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Genotype Likelihoods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0554" y="1964056"/>
            <a:ext cx="12315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BAMs</a:t>
            </a:r>
            <a:r>
              <a:rPr lang="en-US" sz="1600" b="1" dirty="0" smtClean="0"/>
              <a:t> used</a:t>
            </a:r>
          </a:p>
          <a:p>
            <a:r>
              <a:rPr lang="en-US" sz="1600" b="1" dirty="0" smtClean="0"/>
              <a:t>for calling</a:t>
            </a:r>
          </a:p>
        </p:txBody>
      </p:sp>
      <p:sp>
        <p:nvSpPr>
          <p:cNvPr id="32" name="Content Placeholder 29"/>
          <p:cNvSpPr>
            <a:spLocks noGrp="1"/>
          </p:cNvSpPr>
          <p:nvPr>
            <p:ph idx="1"/>
          </p:nvPr>
        </p:nvSpPr>
        <p:spPr>
          <a:xfrm>
            <a:off x="457200" y="4120444"/>
            <a:ext cx="8475133" cy="170744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The genotype likelihoods calculation now takes overlapping read pairs (where bases are not independent observations) into account, which we term “fragment-based calling”.</a:t>
            </a:r>
          </a:p>
          <a:p>
            <a:pPr>
              <a:buNone/>
            </a:pP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76224" y="2273111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664980" y="1748343"/>
            <a:ext cx="1097280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Allele Frequency</a:t>
            </a:r>
          </a:p>
          <a:p>
            <a:pPr algn="ctr"/>
            <a:r>
              <a:rPr lang="en-US" sz="1600" b="1" dirty="0" smtClean="0"/>
              <a:t>Calculati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5467588" y="1766336"/>
            <a:ext cx="1472262" cy="102766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Variant Quality Recalibration</a:t>
            </a:r>
            <a:endParaRPr lang="en-US" sz="16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82737" y="227946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1232" y="2290753"/>
            <a:ext cx="475868" cy="317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655877" y="2015937"/>
            <a:ext cx="782567" cy="537826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 smtClean="0"/>
              <a:t>Beagle</a:t>
            </a:r>
            <a:endParaRPr lang="en-US" sz="1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399636" y="2876224"/>
            <a:ext cx="1761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nified Genotyper</a:t>
            </a:r>
            <a:endParaRPr lang="en-US" sz="16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265145" y="1849274"/>
            <a:ext cx="4786557" cy="1563157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400" dirty="0" smtClean="0"/>
              <a:t>Our previous genotype likelihoods model assumed independence between all reads, including paired end reads from the same fragment.</a:t>
            </a: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u="sng" dirty="0" smtClean="0"/>
              <a:t>Motivation for fragment-based calling:</a:t>
            </a:r>
            <a:endParaRPr lang="en-US" sz="3600" u="sng" dirty="0"/>
          </a:p>
        </p:txBody>
      </p:sp>
      <p:sp>
        <p:nvSpPr>
          <p:cNvPr id="7" name="Rectangle 6"/>
          <p:cNvSpPr/>
          <p:nvPr/>
        </p:nvSpPr>
        <p:spPr>
          <a:xfrm>
            <a:off x="5693632" y="2337769"/>
            <a:ext cx="2749130" cy="125611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93632" y="2463380"/>
            <a:ext cx="893118" cy="45719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49644" y="2472362"/>
            <a:ext cx="893118" cy="45719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9"/>
          <p:cNvSpPr txBox="1">
            <a:spLocks/>
          </p:cNvSpPr>
          <p:nvPr/>
        </p:nvSpPr>
        <p:spPr>
          <a:xfrm>
            <a:off x="264040" y="3746273"/>
            <a:ext cx="4592293" cy="113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t this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sumption breaks down </a:t>
            </a:r>
            <a:r>
              <a:rPr lang="en-US" sz="2200" dirty="0" smtClean="0"/>
              <a:t>for short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agments where read pairs overlap.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10029" y="4137068"/>
            <a:ext cx="1631627" cy="125611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08925" y="4271581"/>
            <a:ext cx="893118" cy="45719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548539" y="4313532"/>
            <a:ext cx="893118" cy="45719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428015" y="4434255"/>
            <a:ext cx="1139710" cy="96178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6929281" y="4657527"/>
            <a:ext cx="1112923" cy="56994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655420" y="5764144"/>
            <a:ext cx="1312873" cy="251222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984475" y="5511791"/>
            <a:ext cx="1312873" cy="251222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22880" y="544313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21775" y="5693233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23" name="Content Placeholder 29"/>
          <p:cNvSpPr txBox="1">
            <a:spLocks/>
          </p:cNvSpPr>
          <p:nvPr/>
        </p:nvSpPr>
        <p:spPr>
          <a:xfrm>
            <a:off x="262935" y="5266459"/>
            <a:ext cx="4592293" cy="113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need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be able to distinguish between e.g. PCR errors and actual polymorphisms (esp. in low-pass).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457200" y="1144443"/>
            <a:ext cx="2961770" cy="5651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Read-based math:</a:t>
            </a: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4060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u="sng" dirty="0" smtClean="0"/>
              <a:t>New Genotype Likelihoods Math:</a:t>
            </a:r>
            <a:endParaRPr lang="en-US" sz="3600" u="sng" dirty="0"/>
          </a:p>
        </p:txBody>
      </p:sp>
      <p:sp>
        <p:nvSpPr>
          <p:cNvPr id="4" name="Content Placeholder 29"/>
          <p:cNvSpPr txBox="1">
            <a:spLocks/>
          </p:cNvSpPr>
          <p:nvPr/>
        </p:nvSpPr>
        <p:spPr>
          <a:xfrm>
            <a:off x="470049" y="3511550"/>
            <a:ext cx="3120333" cy="6754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595" b="1" dirty="0" smtClean="0"/>
              <a:t>Fragment</a:t>
            </a:r>
            <a:r>
              <a:rPr kumimoji="0" lang="en-US" sz="2595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based math: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7060" y="1737493"/>
          <a:ext cx="3996578" cy="677016"/>
        </p:xfrm>
        <a:graphic>
          <a:graphicData uri="http://schemas.openxmlformats.org/presentationml/2006/ole">
            <p:oleObj spid="_x0000_s20482" name="Equation" r:id="rId3" imgW="2324100" imgH="3937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3538" y="2393578"/>
          <a:ext cx="3502025" cy="842963"/>
        </p:xfrm>
        <a:graphic>
          <a:graphicData uri="http://schemas.openxmlformats.org/presentationml/2006/ole">
            <p:oleObj spid="_x0000_s20483" name="Equation" r:id="rId4" imgW="2057400" imgH="495300" progId="Equation.DSMT4">
              <p:embed/>
            </p:oleObj>
          </a:graphicData>
        </a:graphic>
      </p:graphicFrame>
      <p:sp>
        <p:nvSpPr>
          <p:cNvPr id="8" name="Content Placeholder 29"/>
          <p:cNvSpPr txBox="1">
            <a:spLocks/>
          </p:cNvSpPr>
          <p:nvPr/>
        </p:nvSpPr>
        <p:spPr>
          <a:xfrm>
            <a:off x="3962408" y="2535778"/>
            <a:ext cx="1075907" cy="56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r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77059" y="4145138"/>
          <a:ext cx="3996579" cy="677016"/>
        </p:xfrm>
        <a:graphic>
          <a:graphicData uri="http://schemas.openxmlformats.org/presentationml/2006/ole">
            <p:oleObj spid="_x0000_s20484" name="Equation" r:id="rId5" imgW="2324100" imgH="393700" progId="Equation.DSMT4">
              <p:embed/>
            </p:oleObj>
          </a:graphicData>
        </a:graphic>
      </p:graphicFrame>
      <p:sp>
        <p:nvSpPr>
          <p:cNvPr id="10" name="Content Placeholder 29"/>
          <p:cNvSpPr txBox="1">
            <a:spLocks/>
          </p:cNvSpPr>
          <p:nvPr/>
        </p:nvSpPr>
        <p:spPr>
          <a:xfrm>
            <a:off x="1552144" y="5115251"/>
            <a:ext cx="1075907" cy="56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r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77780" y="4949825"/>
          <a:ext cx="6224588" cy="882650"/>
        </p:xfrm>
        <a:graphic>
          <a:graphicData uri="http://schemas.openxmlformats.org/presentationml/2006/ole">
            <p:oleObj spid="_x0000_s20485" name="Equation" r:id="rId6" imgW="3581400" imgH="5080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05763" y="3174628"/>
          <a:ext cx="114300" cy="165100"/>
        </p:xfrm>
        <a:graphic>
          <a:graphicData uri="http://schemas.openxmlformats.org/presentationml/2006/ole">
            <p:oleObj spid="_x0000_s20486" name="Equation" r:id="rId7" imgW="114300" imgH="1651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93647" y="5973488"/>
          <a:ext cx="3164014" cy="800769"/>
        </p:xfrm>
        <a:graphic>
          <a:graphicData uri="http://schemas.openxmlformats.org/presentationml/2006/ole">
            <p:oleObj spid="_x0000_s20487" name="Equation" r:id="rId8" imgW="2057400" imgH="5207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24234" y="6001401"/>
          <a:ext cx="3749055" cy="800769"/>
        </p:xfrm>
        <a:graphic>
          <a:graphicData uri="http://schemas.openxmlformats.org/presentationml/2006/ole">
            <p:oleObj spid="_x0000_s20488" name="Equation" r:id="rId9" imgW="26162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4060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u="sng" dirty="0" smtClean="0"/>
              <a:t>Fragment-based likelihoods, example:</a:t>
            </a:r>
            <a:endParaRPr lang="en-US" sz="3600" u="sng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7549" y="1953953"/>
          <a:ext cx="8516084" cy="750149"/>
        </p:xfrm>
        <a:graphic>
          <a:graphicData uri="http://schemas.openxmlformats.org/presentationml/2006/ole">
            <p:oleObj spid="_x0000_s21506" name="Equation" r:id="rId3" imgW="5765800" imgH="5080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77898" y="2874703"/>
          <a:ext cx="3294062" cy="1452562"/>
        </p:xfrm>
        <a:graphic>
          <a:graphicData uri="http://schemas.openxmlformats.org/presentationml/2006/ole">
            <p:oleObj spid="_x0000_s21507" name="Equation" r:id="rId4" imgW="2298700" imgH="1016000" progId="Equation.DSMT4">
              <p:embed/>
            </p:oleObj>
          </a:graphicData>
        </a:graphic>
      </p:graphicFrame>
      <p:sp>
        <p:nvSpPr>
          <p:cNvPr id="16" name="Content Placeholder 29"/>
          <p:cNvSpPr txBox="1">
            <a:spLocks/>
          </p:cNvSpPr>
          <p:nvPr/>
        </p:nvSpPr>
        <p:spPr>
          <a:xfrm>
            <a:off x="540604" y="4577820"/>
            <a:ext cx="3994764" cy="7884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400" dirty="0" smtClean="0"/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PCR error rate (10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400" dirty="0" smtClean="0"/>
              <a:t>e = sequencing error rate (from base </a:t>
            </a:r>
            <a:r>
              <a:rPr lang="en-US" sz="2400" dirty="0" err="1" smtClean="0"/>
              <a:t>quals</a:t>
            </a:r>
            <a:r>
              <a:rPr lang="en-US" sz="2400" dirty="0" smtClean="0"/>
              <a:t>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2928484" y="2098198"/>
            <a:ext cx="2459919" cy="2318265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675549" y="2098197"/>
            <a:ext cx="2524010" cy="2318266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1637" y="2569884"/>
            <a:ext cx="259146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ragment-based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25335" y="2551272"/>
            <a:ext cx="259146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ad-based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689958" y="3011108"/>
            <a:ext cx="735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5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565930" y="2816264"/>
            <a:ext cx="1927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5,278</a:t>
            </a:r>
            <a:endParaRPr lang="en-US" sz="3600" dirty="0"/>
          </a:p>
        </p:txBody>
      </p:sp>
      <p:sp>
        <p:nvSpPr>
          <p:cNvPr id="25" name="TextBox 24"/>
          <p:cNvSpPr txBox="1"/>
          <p:nvPr/>
        </p:nvSpPr>
        <p:spPr>
          <a:xfrm>
            <a:off x="2827804" y="3011108"/>
            <a:ext cx="862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1</a:t>
            </a:r>
            <a:endParaRPr lang="en-US" dirty="0"/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161637" y="211655"/>
            <a:ext cx="87954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2800" u="sng" dirty="0" smtClean="0"/>
              <a:t>How does fragment-based calling affect raw low-pass calls?</a:t>
            </a:r>
          </a:p>
          <a:p>
            <a:pPr lvl="0" algn="ctr">
              <a:spcBef>
                <a:spcPct val="0"/>
              </a:spcBef>
              <a:defRPr/>
            </a:pPr>
            <a:endParaRPr lang="en-US" dirty="0" smtClean="0"/>
          </a:p>
          <a:p>
            <a:pPr lvl="0" algn="ctr">
              <a:spcBef>
                <a:spcPct val="0"/>
              </a:spcBef>
              <a:defRPr/>
            </a:pPr>
            <a:r>
              <a:rPr lang="en-US" i="1" dirty="0" smtClean="0"/>
              <a:t>Data: raw calls on 1MB of chr20 on the 79 Phase I FIN samples</a:t>
            </a:r>
            <a:endParaRPr kumimoji="0" lang="en-US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6" name="Rounded Rectangular Callout 25"/>
          <p:cNvSpPr/>
          <p:nvPr/>
        </p:nvSpPr>
        <p:spPr>
          <a:xfrm>
            <a:off x="708270" y="4228897"/>
            <a:ext cx="1707442" cy="809492"/>
          </a:xfrm>
          <a:prstGeom prst="wedgeRoundRectCallout">
            <a:avLst>
              <a:gd name="adj1" fmla="val 88685"/>
              <a:gd name="adj2" fmla="val -156466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Good confidence in this site (see later slide)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7" name="Rounded Rectangular Callout 26"/>
          <p:cNvSpPr/>
          <p:nvPr/>
        </p:nvSpPr>
        <p:spPr>
          <a:xfrm>
            <a:off x="6739953" y="4242854"/>
            <a:ext cx="1926089" cy="1186324"/>
          </a:xfrm>
          <a:prstGeom prst="wedgeRoundRectCallout">
            <a:avLst>
              <a:gd name="adj1" fmla="val -83673"/>
              <a:gd name="adj2" fmla="val -123525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No confidence in any of these sites based on inspection in IGV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105874" y="5776385"/>
            <a:ext cx="2890559" cy="838847"/>
          </a:xfrm>
          <a:prstGeom prst="roundRect">
            <a:avLst/>
          </a:prstGeom>
          <a:solidFill>
            <a:srgbClr val="EFAD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1% of raw calls – all singletons – disappear with fragment based calling!</a:t>
            </a:r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</TotalTime>
  <Words>2328</Words>
  <Application>Microsoft Macintosh PowerPoint</Application>
  <PresentationFormat>On-screen Show (4:3)</PresentationFormat>
  <Paragraphs>340</Paragraphs>
  <Slides>41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The GATK variant calling pipeline, changes since ASHG</vt:lpstr>
      <vt:lpstr>Executive Summary:</vt:lpstr>
      <vt:lpstr>Step 1: further data processing</vt:lpstr>
      <vt:lpstr>Step 2a: variant discovery (SNPs)</vt:lpstr>
      <vt:lpstr>Step 2a: variant discovery (SNPs)</vt:lpstr>
      <vt:lpstr>Motivation for fragment-based calling:</vt:lpstr>
      <vt:lpstr>New Genotype Likelihoods Math:</vt:lpstr>
      <vt:lpstr>Fragment-based likelihoods, example:</vt:lpstr>
      <vt:lpstr>Slide 9</vt:lpstr>
      <vt:lpstr>A possible PCR error no longer gets called with fragment-based calling</vt:lpstr>
      <vt:lpstr>A probable singleton now gets called with fragment-based calling (less reference bias)</vt:lpstr>
      <vt:lpstr>Fragment-based calling improves Phase I callsets</vt:lpstr>
      <vt:lpstr>Step 2a: variant discovery (SNPs)</vt:lpstr>
      <vt:lpstr>Step 2a: variant discovery (SNPs)</vt:lpstr>
      <vt:lpstr>Reminder: Variant Recalibration</vt:lpstr>
      <vt:lpstr>Variant Quality Score Recalibration: training on highly confident known sites to determine the probability that other sites are true</vt:lpstr>
      <vt:lpstr>The low confidence tranches are comprised of the low frequency events (most likely FPs)</vt:lpstr>
      <vt:lpstr>Step 2a: variant discovery (SNPs)</vt:lpstr>
      <vt:lpstr>Contrastive VQSR Clustering Walkthrough</vt:lpstr>
      <vt:lpstr>Contrastive VQSR Clustering Walkthrough</vt:lpstr>
      <vt:lpstr>Contrastive VQSR Clustering Walkthrough</vt:lpstr>
      <vt:lpstr>Contrastive VQSR Clustering Walkthrough</vt:lpstr>
      <vt:lpstr>Contrastive VQSR Clustering Walkthrough</vt:lpstr>
      <vt:lpstr>Step 2a: variant discovery (SNPs)</vt:lpstr>
      <vt:lpstr>Removing Ti/Tv from variant  quality score recalibration</vt:lpstr>
      <vt:lpstr>Results of both approaches on various data sets are similar</vt:lpstr>
      <vt:lpstr>Sensitivity vs. specificity plots with the new Ti/Tv-less approach look good</vt:lpstr>
      <vt:lpstr>Step 2a: variant discovery (SNPs)</vt:lpstr>
      <vt:lpstr>Reminder: haplotype scoring algorithm</vt:lpstr>
      <vt:lpstr>An example of a site from HiSeq WGS with a BAD haplotype score (i.e. small likelihood of the site being explained by at most 2 haplotypes)</vt:lpstr>
      <vt:lpstr>Recent improvements made to the Haplotype Score</vt:lpstr>
      <vt:lpstr>1000G August chr20, 629 samples</vt:lpstr>
      <vt:lpstr>1000G November chr20, 79 FIN samples</vt:lpstr>
      <vt:lpstr>This dbSNP 129 site looks to be correctly filtered by  the new Haplotype Score in 1000G Nov 2010 data</vt:lpstr>
      <vt:lpstr>Variants with bad Haplotype Scores often exhibit good Ti/Tv ratios and are included in other centers’ callsets, but are likely false positives</vt:lpstr>
      <vt:lpstr>Strand bias (SB) algorithm</vt:lpstr>
      <vt:lpstr>1000G August chr20, 629 samples</vt:lpstr>
      <vt:lpstr>Step 2b: variant discovery (indels)</vt:lpstr>
      <vt:lpstr>Step 2b: variant discovery (indels)</vt:lpstr>
      <vt:lpstr>Step 2b: variant discovery (indels)</vt:lpstr>
      <vt:lpstr>Conclusions:</vt:lpstr>
    </vt:vector>
  </TitlesOfParts>
  <Company>Broad Institut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Property of</cp:lastModifiedBy>
  <cp:revision>63</cp:revision>
  <dcterms:created xsi:type="dcterms:W3CDTF">2011-02-01T04:38:46Z</dcterms:created>
  <dcterms:modified xsi:type="dcterms:W3CDTF">2011-02-01T04:43:36Z</dcterms:modified>
</cp:coreProperties>
</file>